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2" r:id="rId5"/>
    <p:sldId id="261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75573" y="475989"/>
            <a:ext cx="11624154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Рябины</a:t>
            </a:r>
            <a:r>
              <a:rPr kumimoji="0" lang="ru-RU" sz="36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обыкновенной 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лоды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orbi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ucupariae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ructus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Рябина обыкновенная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orbus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ucuparia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Розоцветные 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os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 descr="E:\Фото растений\Плоды\Sorbus aucuparia\11786_b0d171fc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61989" y="2381511"/>
            <a:ext cx="5968652" cy="447648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1" descr="E:\Фото растений\Плоды\Sorbus aucuparia\200705_19cb44c6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74927" y="1"/>
            <a:ext cx="9143999" cy="6857999"/>
          </a:xfrm>
          <a:prstGeom prst="rect">
            <a:avLst/>
          </a:prstGeom>
          <a:noFill/>
        </p:spPr>
      </p:pic>
      <p:pic>
        <p:nvPicPr>
          <p:cNvPr id="2" name="Picture 2" descr="E:\Фото растений\Плоды\Sorbus aucuparia\200706_36e7db4c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5143500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87221" y="358059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graphicFrame>
        <p:nvGraphicFramePr>
          <p:cNvPr id="6145" name="Object 1"/>
          <p:cNvGraphicFramePr>
            <a:graphicFrameLocks noChangeAspect="1"/>
          </p:cNvGraphicFramePr>
          <p:nvPr/>
        </p:nvGraphicFramePr>
        <p:xfrm>
          <a:off x="1292527" y="1453021"/>
          <a:ext cx="9756550" cy="3002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CS ChemDraw Drawing" r:id="rId3" imgW="6519753" imgH="2006378" progId="ChemDraw.Document.6.0">
                  <p:embed/>
                </p:oleObj>
              </mc:Choice>
              <mc:Fallback>
                <p:oleObj name="CS ChemDraw Drawing" r:id="rId3" imgW="6519753" imgH="2006378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527" y="1453021"/>
                        <a:ext cx="9756550" cy="3002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492690" y="4897677"/>
            <a:ext cx="116993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         аскорбиновая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к-та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     яблочная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к-та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               лимонная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к-та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63620" y="247061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29697" name="Rectangle 1"/>
          <p:cNvSpPr>
            <a:spLocks noChangeArrowheads="1"/>
          </p:cNvSpPr>
          <p:nvPr/>
        </p:nvSpPr>
        <p:spPr bwMode="auto">
          <a:xfrm>
            <a:off x="225121" y="1151234"/>
            <a:ext cx="11724362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Качество сырья регламентируется ГФ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 –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ФС.2.5.0093.18 по содержанию суммы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органических кислот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не менее 3,2%),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определяемой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методом нейтрализации. 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584615" y="0"/>
            <a:ext cx="438786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рябины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4100" name="Picture 4" descr="C:\Users\User\Downloads\Витаминный-сбор-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70795" y="819242"/>
            <a:ext cx="4571539" cy="6038757"/>
          </a:xfrm>
          <a:prstGeom prst="rect">
            <a:avLst/>
          </a:prstGeom>
          <a:noFill/>
        </p:spPr>
      </p:pic>
      <p:pic>
        <p:nvPicPr>
          <p:cNvPr id="28673" name="Picture 1" descr="C:\Users\User\Downloads\1468734148_img_477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832335"/>
            <a:ext cx="3795386" cy="6025665"/>
          </a:xfrm>
          <a:prstGeom prst="rect">
            <a:avLst/>
          </a:prstGeom>
          <a:noFill/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3170" y="901935"/>
            <a:ext cx="2710009" cy="5956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4</TotalTime>
  <Words>50</Words>
  <Application>Microsoft Office PowerPoint</Application>
  <PresentationFormat>Широкоэкранный</PresentationFormat>
  <Paragraphs>8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94</cp:revision>
  <dcterms:created xsi:type="dcterms:W3CDTF">2017-09-02T10:15:39Z</dcterms:created>
  <dcterms:modified xsi:type="dcterms:W3CDTF">2019-09-04T15:46:01Z</dcterms:modified>
</cp:coreProperties>
</file>